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r>
        <w:t>Gleichungen</w:t>
      </w:r>
      <w:r w:rsidR="00CD3065">
        <w:t xml:space="preserve"> 3</w:t>
      </w:r>
      <w:r>
        <w:t>: Bruchgleichungen</w:t>
      </w:r>
      <w:r w:rsidR="0057647C">
        <w:t xml:space="preserve"> – Erarbeitung</w:t>
      </w:r>
    </w:p>
    <w:p w:rsidR="00B870FD" w:rsidRDefault="00764A24" w:rsidP="00764A24">
      <w:r>
        <w:t>Gleichungen, bei denen die Variable im Nenner eines oder mehrerer Bruchterme auftritt, nennt man Bruchgleichungen.</w:t>
      </w:r>
    </w:p>
    <w:p w:rsidR="00764A24" w:rsidRPr="00764A24" w:rsidRDefault="00764A24" w:rsidP="009557F1">
      <w:pPr>
        <w:tabs>
          <w:tab w:val="left" w:pos="1701"/>
          <w:tab w:val="left" w:pos="2835"/>
          <w:tab w:val="left" w:pos="5670"/>
        </w:tabs>
        <w:rPr>
          <w:b/>
        </w:rPr>
      </w:pPr>
      <w:r>
        <w:rPr>
          <w:b/>
        </w:rPr>
        <w:t>Beispiel</w:t>
      </w:r>
      <w:r w:rsidR="009557F1">
        <w:rPr>
          <w:b/>
        </w:rPr>
        <w:tab/>
      </w:r>
      <w:bookmarkStart w:id="0" w:name="MTBlankEqn"/>
      <w:r w:rsidR="009557F1" w:rsidRPr="009557F1">
        <w:rPr>
          <w:position w:val="-30"/>
        </w:rPr>
        <w:object w:dxaOrig="18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3pt" o:ole="">
            <v:imagedata r:id="rId7" o:title=""/>
          </v:shape>
          <o:OLEObject Type="Embed" ProgID="Equation.DSMT4" ShapeID="_x0000_i1025" DrawAspect="Content" ObjectID="_1675932011" r:id="rId8"/>
        </w:object>
      </w:r>
      <w:bookmarkEnd w:id="0"/>
      <w:r>
        <w:rPr>
          <w:b/>
        </w:rPr>
        <w:tab/>
      </w:r>
      <w:r w:rsidR="009557F1" w:rsidRPr="009557F1">
        <w:t>(1)</w:t>
      </w:r>
    </w:p>
    <w:p w:rsidR="00E81706" w:rsidRDefault="00E81706" w:rsidP="00764A24">
      <w:pPr>
        <w:rPr>
          <w:b/>
        </w:rPr>
      </w:pPr>
      <w:r w:rsidRPr="00E81706">
        <w:rPr>
          <w:b/>
        </w:rPr>
        <w:t>Lösungsstrategie</w:t>
      </w: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Definitionsmenge bestimmen</w:t>
      </w:r>
    </w:p>
    <w:p w:rsidR="00E81706" w:rsidRDefault="00E81706" w:rsidP="00E81706">
      <w:pPr>
        <w:pStyle w:val="Listenabsatz"/>
        <w:ind w:left="426"/>
      </w:pPr>
      <w:r>
        <w:t xml:space="preserve">Eine Gleichung ist eine </w:t>
      </w:r>
      <w:r w:rsidRPr="00E81706">
        <w:rPr>
          <w:b/>
        </w:rPr>
        <w:t>Aussageform</w:t>
      </w:r>
      <w:r>
        <w:t xml:space="preserve">, die erst durch Einsetzen von Zahlen für die Variable x zu einer Aussage wird. Falls eine </w:t>
      </w:r>
      <w:r w:rsidRPr="00E81706">
        <w:rPr>
          <w:b/>
        </w:rPr>
        <w:t>wahre Aussage</w:t>
      </w:r>
      <w:r>
        <w:t xml:space="preserve"> entsteht, so ist die eingesetzte Zahl eine Lösung der Gleichung, bei einer </w:t>
      </w:r>
      <w:r w:rsidRPr="00E81706">
        <w:rPr>
          <w:b/>
        </w:rPr>
        <w:t>falschen Aussage</w:t>
      </w:r>
      <w:r>
        <w:t xml:space="preserve"> nicht. </w:t>
      </w:r>
    </w:p>
    <w:p w:rsidR="00E81706" w:rsidRPr="00E81706" w:rsidRDefault="00E81706" w:rsidP="00E81706">
      <w:pPr>
        <w:pStyle w:val="Listenabsatz"/>
        <w:ind w:left="426"/>
        <w:rPr>
          <w:b/>
        </w:rPr>
      </w:pPr>
      <w:r>
        <w:t xml:space="preserve">Bei vielen Gleichungen entsteht beim Einsetzen mancher Zahlen keine Aussage. Setzen Sie z.B. in die obige Gleichung </w:t>
      </w:r>
      <w:r w:rsidRPr="009557F1">
        <w:rPr>
          <w:position w:val="-6"/>
        </w:rPr>
        <w:object w:dxaOrig="480" w:dyaOrig="260">
          <v:shape id="_x0000_i1026" type="#_x0000_t75" style="width:24pt;height:13pt" o:ole="">
            <v:imagedata r:id="rId9" o:title=""/>
          </v:shape>
          <o:OLEObject Type="Embed" ProgID="Equation.DSMT4" ShapeID="_x0000_i1026" DrawAspect="Content" ObjectID="_1675932012" r:id="rId10"/>
        </w:object>
      </w:r>
      <w:r>
        <w:t xml:space="preserve"> ein, so steht im Nenner 0. Die Menge aller Zahlen, für die eine Aussage entsteht, nennt man </w:t>
      </w:r>
      <w:r w:rsidRPr="00E81706">
        <w:rPr>
          <w:b/>
        </w:rPr>
        <w:t>Definitionsmenge der Aussageform.</w:t>
      </w:r>
    </w:p>
    <w:p w:rsidR="00E81706" w:rsidRDefault="00E81706" w:rsidP="00E81706">
      <w:pPr>
        <w:pStyle w:val="Listenabsatz"/>
        <w:ind w:left="426"/>
      </w:pPr>
      <w:r>
        <w:t>Geben Sie die Definitionsmenge für die Gleichung (1) an:</w:t>
      </w:r>
      <w:r w:rsidR="00A53FA3">
        <w:tab/>
      </w:r>
      <w:r w:rsidR="00A53FA3">
        <w:tab/>
      </w:r>
      <w:r w:rsidR="00A53FA3" w:rsidRPr="00A53FA3">
        <w:rPr>
          <w:position w:val="-12"/>
        </w:rPr>
        <w:object w:dxaOrig="1420" w:dyaOrig="360">
          <v:shape id="_x0000_i1027" type="#_x0000_t75" style="width:71pt;height:18pt" o:ole="">
            <v:imagedata r:id="rId11" o:title=""/>
          </v:shape>
          <o:OLEObject Type="Embed" ProgID="Equation.DSMT4" ShapeID="_x0000_i1027" DrawAspect="Content" ObjectID="_1675932013" r:id="rId12"/>
        </w:object>
      </w:r>
      <w:r w:rsidR="00A53FA3">
        <w:t xml:space="preserve"> </w:t>
      </w:r>
    </w:p>
    <w:p w:rsidR="00E81706" w:rsidRPr="00E81706" w:rsidRDefault="00E81706" w:rsidP="00E81706">
      <w:pPr>
        <w:pStyle w:val="Listenabsatz"/>
        <w:ind w:left="426"/>
      </w:pP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Hauptnenner bestimmen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 xml:space="preserve">Eine Bruchgleichung vereinfacht man, indem man mit dem </w:t>
      </w:r>
      <w:r w:rsidRPr="00E81706">
        <w:rPr>
          <w:b/>
        </w:rPr>
        <w:t>Hauptnenner</w:t>
      </w:r>
      <w:r>
        <w:t xml:space="preserve"> durchmultipliziert. Der Hauptnenner ist das kleinste gemeinsame Vielfache aller auftretenden Nenner. 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 xml:space="preserve">Eine schlechte Strategie wäre es, einfach mit dem Produkt aller Nenner zu multiplizieren: Wenn Sie die obige Gleichung mit </w:t>
      </w:r>
      <w:r w:rsidRPr="009557F1">
        <w:rPr>
          <w:position w:val="-16"/>
        </w:rPr>
        <w:object w:dxaOrig="1700" w:dyaOrig="440">
          <v:shape id="_x0000_i1028" type="#_x0000_t75" style="width:85pt;height:22pt" o:ole="">
            <v:imagedata r:id="rId13" o:title=""/>
          </v:shape>
          <o:OLEObject Type="Embed" ProgID="Equation.DSMT4" ShapeID="_x0000_i1028" DrawAspect="Content" ObjectID="_1675932014" r:id="rId14"/>
        </w:object>
      </w:r>
      <w:r>
        <w:t xml:space="preserve"> durchmultiplizieren würden, hätten Sie eine Gleichung 6. Grades zu lösen! 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>Bestimmen Sie den Hauptnenner:</w:t>
      </w:r>
      <w:r w:rsidR="00A53FA3">
        <w:tab/>
      </w:r>
      <w:r w:rsidR="00A53FA3">
        <w:tab/>
      </w:r>
      <w:r w:rsidR="00A53FA3">
        <w:tab/>
      </w:r>
      <w:r w:rsidR="00A53FA3" w:rsidRPr="00A53FA3">
        <w:rPr>
          <w:position w:val="-12"/>
        </w:rPr>
        <w:object w:dxaOrig="740" w:dyaOrig="360">
          <v:shape id="_x0000_i1029" type="#_x0000_t75" style="width:37pt;height:18pt" o:ole="">
            <v:imagedata r:id="rId15" o:title=""/>
          </v:shape>
          <o:OLEObject Type="Embed" ProgID="Equation.DSMT4" ShapeID="_x0000_i1029" DrawAspect="Content" ObjectID="_1675932015" r:id="rId16"/>
        </w:object>
      </w:r>
      <w:r w:rsidR="00A53FA3">
        <w:t xml:space="preserve"> 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</w:p>
    <w:p w:rsidR="00E81706" w:rsidRPr="00A53FA3" w:rsidRDefault="00E81706" w:rsidP="00A53FA3">
      <w:pPr>
        <w:pStyle w:val="Listenabsatz"/>
        <w:tabs>
          <w:tab w:val="left" w:pos="5103"/>
        </w:tabs>
        <w:ind w:left="426"/>
        <w:rPr>
          <w:color w:val="0000FF"/>
        </w:rPr>
      </w:pPr>
      <w:r>
        <w:t>Wie sind Sie dabei vorgegangen?</w:t>
      </w:r>
      <w:r w:rsidR="00A53FA3">
        <w:t xml:space="preserve"> </w:t>
      </w:r>
      <w:r w:rsidR="00A53FA3">
        <w:rPr>
          <w:color w:val="0000FF"/>
        </w:rPr>
        <w:t xml:space="preserve">alle Nenner in Linearfaktoren zerlegen, von jedem Linearfaktor die höchste auftretende Potenz </w:t>
      </w:r>
      <w:proofErr w:type="gramStart"/>
      <w:r w:rsidR="00A53FA3">
        <w:rPr>
          <w:color w:val="0000FF"/>
        </w:rPr>
        <w:t>verwenden</w:t>
      </w:r>
      <w:proofErr w:type="gramEnd"/>
      <w:r w:rsidR="00A53FA3">
        <w:rPr>
          <w:color w:val="0000FF"/>
        </w:rPr>
        <w:t>, alles zu einem Produkt zusammenfassen</w:t>
      </w:r>
    </w:p>
    <w:p w:rsidR="00E81706" w:rsidRPr="00E81706" w:rsidRDefault="00E81706" w:rsidP="00E81706">
      <w:pPr>
        <w:pStyle w:val="Listenabsatz"/>
        <w:ind w:left="426"/>
        <w:rPr>
          <w:b/>
        </w:rPr>
      </w:pPr>
    </w:p>
    <w:p w:rsidR="00E81706" w:rsidRDefault="00A53FA3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87040</wp:posOffset>
                </wp:positionH>
                <wp:positionV relativeFrom="paragraph">
                  <wp:posOffset>158030</wp:posOffset>
                </wp:positionV>
                <wp:extent cx="36360" cy="64080"/>
                <wp:effectExtent l="38100" t="38100" r="40005" b="31750"/>
                <wp:wrapNone/>
                <wp:docPr id="13" name="Freihand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363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13" o:spid="_x0000_s1026" type="#_x0000_t75" style="position:absolute;margin-left:360.6pt;margin-top:11.75pt;width:4.2pt;height:6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">
                <v:imagedata r:id="rId18" o:title=""/>
              </v:shape>
            </w:pict>
          </mc:Fallback>
        </mc:AlternateContent>
      </w:r>
      <w:r>
        <w:rPr>
          <w:b/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59240</wp:posOffset>
                </wp:positionH>
                <wp:positionV relativeFrom="paragraph">
                  <wp:posOffset>140030</wp:posOffset>
                </wp:positionV>
                <wp:extent cx="27000" cy="44640"/>
                <wp:effectExtent l="38100" t="38100" r="30480" b="31750"/>
                <wp:wrapNone/>
                <wp:docPr id="12" name="Freihand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70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12" o:spid="_x0000_s1026" type="#_x0000_t75" style="position:absolute;margin-left:279.65pt;margin-top:10.35pt;width:3.35pt;height:4.9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">
                <v:imagedata r:id="rId20" o:title=""/>
              </v:shape>
            </w:pict>
          </mc:Fallback>
        </mc:AlternateContent>
      </w:r>
      <w:r w:rsidR="00E81706">
        <w:rPr>
          <w:b/>
        </w:rPr>
        <w:t xml:space="preserve">Vereinfachen </w:t>
      </w:r>
    </w:p>
    <w:p w:rsidR="00E81706" w:rsidRDefault="00A53FA3" w:rsidP="00E81706">
      <w:pPr>
        <w:pStyle w:val="Listenabsatz"/>
        <w:ind w:left="426"/>
      </w:pP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247640</wp:posOffset>
                </wp:positionH>
                <wp:positionV relativeFrom="paragraph">
                  <wp:posOffset>392375</wp:posOffset>
                </wp:positionV>
                <wp:extent cx="35640" cy="70200"/>
                <wp:effectExtent l="19050" t="38100" r="40640" b="44450"/>
                <wp:wrapNone/>
                <wp:docPr id="15" name="Freihand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356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15" o:spid="_x0000_s1026" type="#_x0000_t75" style="position:absolute;margin-left:412.6pt;margin-top:30.2pt;width:4.1pt;height: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">
                <v:imagedata r:id="rId22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431520</wp:posOffset>
                </wp:positionH>
                <wp:positionV relativeFrom="paragraph">
                  <wp:posOffset>400295</wp:posOffset>
                </wp:positionV>
                <wp:extent cx="19080" cy="50400"/>
                <wp:effectExtent l="38100" t="38100" r="38100" b="26035"/>
                <wp:wrapNone/>
                <wp:docPr id="14" name="Freihand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90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14" o:spid="_x0000_s1026" type="#_x0000_t75" style="position:absolute;margin-left:348.45pt;margin-top:30.9pt;width:2.65pt;height:5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">
                <v:imagedata r:id="rId24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506320</wp:posOffset>
                </wp:positionH>
                <wp:positionV relativeFrom="paragraph">
                  <wp:posOffset>438095</wp:posOffset>
                </wp:positionV>
                <wp:extent cx="35280" cy="50400"/>
                <wp:effectExtent l="38100" t="38100" r="22225" b="45085"/>
                <wp:wrapNone/>
                <wp:docPr id="11" name="Freihand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52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11" o:spid="_x0000_s1026" type="#_x0000_t75" style="position:absolute;margin-left:275.5pt;margin-top:33.8pt;width:4pt;height:5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">
                <v:imagedata r:id="rId26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158720</wp:posOffset>
                </wp:positionH>
                <wp:positionV relativeFrom="paragraph">
                  <wp:posOffset>313175</wp:posOffset>
                </wp:positionV>
                <wp:extent cx="145800" cy="41400"/>
                <wp:effectExtent l="38100" t="38100" r="26035" b="34925"/>
                <wp:wrapNone/>
                <wp:docPr id="10" name="Freihand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458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10" o:spid="_x0000_s1026" type="#_x0000_t75" style="position:absolute;margin-left:405.55pt;margin-top:23.95pt;width:12.9pt;height:4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">
                <v:imagedata r:id="rId28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002120</wp:posOffset>
                </wp:positionH>
                <wp:positionV relativeFrom="paragraph">
                  <wp:posOffset>107975</wp:posOffset>
                </wp:positionV>
                <wp:extent cx="99720" cy="44280"/>
                <wp:effectExtent l="38100" t="38100" r="33655" b="32385"/>
                <wp:wrapNone/>
                <wp:docPr id="9" name="Freihand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997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9" o:spid="_x0000_s1026" type="#_x0000_t75" style="position:absolute;margin-left:393.25pt;margin-top:7.75pt;width:9.2pt;height:4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">
                <v:imagedata r:id="rId30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483720</wp:posOffset>
                </wp:positionH>
                <wp:positionV relativeFrom="paragraph">
                  <wp:posOffset>44255</wp:posOffset>
                </wp:positionV>
                <wp:extent cx="348480" cy="147960"/>
                <wp:effectExtent l="38100" t="38100" r="33020" b="42545"/>
                <wp:wrapNone/>
                <wp:docPr id="8" name="Freihand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3484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8" o:spid="_x0000_s1026" type="#_x0000_t75" style="position:absolute;margin-left:352.45pt;margin-top:2.75pt;width:28.9pt;height:13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">
                <v:imagedata r:id="rId32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249000</wp:posOffset>
                </wp:positionH>
                <wp:positionV relativeFrom="paragraph">
                  <wp:posOffset>264215</wp:posOffset>
                </wp:positionV>
                <wp:extent cx="419040" cy="149400"/>
                <wp:effectExtent l="19050" t="19050" r="19685" b="22225"/>
                <wp:wrapNone/>
                <wp:docPr id="7" name="Freihand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4190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7" o:spid="_x0000_s1026" type="#_x0000_t75" style="position:absolute;margin-left:334.05pt;margin-top:20.2pt;width:34.1pt;height:12.8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">
                <v:imagedata r:id="rId34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48920</wp:posOffset>
                </wp:positionH>
                <wp:positionV relativeFrom="paragraph">
                  <wp:posOffset>320015</wp:posOffset>
                </wp:positionV>
                <wp:extent cx="102240" cy="45000"/>
                <wp:effectExtent l="19050" t="19050" r="31115" b="31750"/>
                <wp:wrapNone/>
                <wp:docPr id="6" name="Freihand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022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6" o:spid="_x0000_s1026" type="#_x0000_t75" style="position:absolute;margin-left:326.2pt;margin-top:24.6pt;width:9.15pt;height:4.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">
                <v:imagedata r:id="rId36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68880</wp:posOffset>
                </wp:positionH>
                <wp:positionV relativeFrom="paragraph">
                  <wp:posOffset>102575</wp:posOffset>
                </wp:positionV>
                <wp:extent cx="97920" cy="65880"/>
                <wp:effectExtent l="38100" t="38100" r="35560" b="29845"/>
                <wp:wrapNone/>
                <wp:docPr id="5" name="Freihand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979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5" o:spid="_x0000_s1026" type="#_x0000_t75" style="position:absolute;margin-left:343.45pt;margin-top:7.45pt;width:8.85pt;height:6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">
                <v:imagedata r:id="rId38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41080</wp:posOffset>
                </wp:positionH>
                <wp:positionV relativeFrom="paragraph">
                  <wp:posOffset>111575</wp:posOffset>
                </wp:positionV>
                <wp:extent cx="97920" cy="32760"/>
                <wp:effectExtent l="38100" t="38100" r="35560" b="24765"/>
                <wp:wrapNone/>
                <wp:docPr id="4" name="Freihand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97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4" o:spid="_x0000_s1026" type="#_x0000_t75" style="position:absolute;margin-left:262.55pt;margin-top:8.05pt;width:9pt;height:3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">
                <v:imagedata r:id="rId40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15440</wp:posOffset>
                </wp:positionH>
                <wp:positionV relativeFrom="paragraph">
                  <wp:posOffset>312455</wp:posOffset>
                </wp:positionV>
                <wp:extent cx="117000" cy="40320"/>
                <wp:effectExtent l="38100" t="38100" r="35560" b="36195"/>
                <wp:wrapNone/>
                <wp:docPr id="3" name="Freihand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170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3" o:spid="_x0000_s1026" type="#_x0000_t75" style="position:absolute;margin-left:252.6pt;margin-top:23.9pt;width:10.5pt;height:4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">
                <v:imagedata r:id="rId42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74560</wp:posOffset>
                </wp:positionH>
                <wp:positionV relativeFrom="paragraph">
                  <wp:posOffset>273935</wp:posOffset>
                </wp:positionV>
                <wp:extent cx="282600" cy="127800"/>
                <wp:effectExtent l="38100" t="38100" r="22225" b="24765"/>
                <wp:wrapNone/>
                <wp:docPr id="2" name="Freihand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826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2" o:spid="_x0000_s1026" type="#_x0000_t75" style="position:absolute;margin-left:265.15pt;margin-top:20.85pt;width:23.45pt;height:11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">
                <v:imagedata r:id="rId44" o:title=""/>
              </v:shape>
            </w:pict>
          </mc:Fallback>
        </mc:AlternateContent>
      </w:r>
      <w:r>
        <w:rPr>
          <w:noProof/>
          <w:lang w:eastAsia="de-DE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33600</wp:posOffset>
                </wp:positionH>
                <wp:positionV relativeFrom="paragraph">
                  <wp:posOffset>35615</wp:posOffset>
                </wp:positionV>
                <wp:extent cx="368280" cy="154800"/>
                <wp:effectExtent l="38100" t="38100" r="32385" b="36195"/>
                <wp:wrapNone/>
                <wp:docPr id="1" name="Freihand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682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Freihand 1" o:spid="_x0000_s1026" type="#_x0000_t75" style="position:absolute;margin-left:269.8pt;margin-top:2.05pt;width:30.4pt;height:13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">
                <v:imagedata r:id="rId46" o:title=""/>
              </v:shape>
            </w:pict>
          </mc:Fallback>
        </mc:AlternateContent>
      </w:r>
      <w:r w:rsidR="00E81706">
        <w:t xml:space="preserve">Multiplizieren Sie Gleichung (1) mit dem </w:t>
      </w:r>
      <w:r>
        <w:tab/>
      </w:r>
      <w:r>
        <w:tab/>
      </w:r>
      <w:r w:rsidRPr="00A53FA3">
        <w:rPr>
          <w:position w:val="-30"/>
        </w:rPr>
        <w:object w:dxaOrig="3700" w:dyaOrig="700">
          <v:shape id="_x0000_i1030" type="#_x0000_t75" style="width:185pt;height:35pt" o:ole="">
            <v:imagedata r:id="rId47" o:title=""/>
          </v:shape>
          <o:OLEObject Type="Embed" ProgID="Equation.DSMT4" ShapeID="_x0000_i1030" DrawAspect="Content" ObjectID="_1675932016" r:id="rId48"/>
        </w:object>
      </w:r>
      <w:r w:rsidR="00E81706">
        <w:br/>
        <w:t>Hauptnenner durch.</w:t>
      </w:r>
    </w:p>
    <w:p w:rsidR="00E81706" w:rsidRDefault="00E81706" w:rsidP="00E81706">
      <w:pPr>
        <w:pStyle w:val="Listenabsatz"/>
        <w:ind w:left="426"/>
      </w:pPr>
      <w:r>
        <w:t xml:space="preserve">Eine schlechte Strategie wäre es, zuerst </w:t>
      </w:r>
      <w:r w:rsidR="00A53FA3">
        <w:tab/>
      </w:r>
      <w:r w:rsidR="00A53FA3">
        <w:tab/>
      </w:r>
      <w:r w:rsidR="00A53FA3">
        <w:rPr>
          <w:color w:val="FF0000"/>
        </w:rPr>
        <w:t>Kürzen!</w:t>
      </w:r>
      <w:r w:rsidR="00A53FA3">
        <w:t xml:space="preserve"> </w:t>
      </w:r>
      <w:r>
        <w:br/>
        <w:t xml:space="preserve">alle Zähler mit dem Hauptnenner zu </w:t>
      </w:r>
      <w:r>
        <w:br/>
        <w:t xml:space="preserve">multiplizieren. </w:t>
      </w:r>
      <w:r w:rsidR="00A53FA3">
        <w:tab/>
      </w:r>
      <w:r w:rsidR="00A53FA3">
        <w:tab/>
      </w:r>
      <w:r w:rsidR="00A53FA3">
        <w:tab/>
      </w:r>
      <w:r w:rsidR="00A53FA3">
        <w:tab/>
      </w:r>
      <w:r w:rsidR="00A53FA3">
        <w:tab/>
        <w:t xml:space="preserve"> </w:t>
      </w:r>
      <w:r w:rsidR="00A53FA3" w:rsidRPr="00A53FA3">
        <w:rPr>
          <w:position w:val="-4"/>
        </w:rPr>
        <w:object w:dxaOrig="1660" w:dyaOrig="240">
          <v:shape id="_x0000_i1031" type="#_x0000_t75" style="width:83pt;height:12pt" o:ole="">
            <v:imagedata r:id="rId49" o:title=""/>
          </v:shape>
          <o:OLEObject Type="Embed" ProgID="Equation.DSMT4" ShapeID="_x0000_i1031" DrawAspect="Content" ObjectID="_1675932017" r:id="rId50"/>
        </w:object>
      </w:r>
    </w:p>
    <w:p w:rsidR="00E81706" w:rsidRPr="00E81706" w:rsidRDefault="00E81706" w:rsidP="00A53FA3">
      <w:pPr>
        <w:pStyle w:val="Listenabsatz"/>
        <w:ind w:left="426"/>
      </w:pPr>
      <w:r>
        <w:t>Wie geht es geschickter?</w:t>
      </w:r>
      <w:r w:rsidR="00A53FA3">
        <w:tab/>
      </w:r>
      <w:r w:rsidR="00A53FA3">
        <w:tab/>
      </w:r>
      <w:r w:rsidR="00A53FA3">
        <w:tab/>
      </w:r>
      <w:r w:rsidR="00A53FA3">
        <w:tab/>
      </w:r>
      <w:r w:rsidR="00A53FA3">
        <w:tab/>
      </w:r>
      <w:r w:rsidR="00A53FA3">
        <w:tab/>
      </w: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Standardtechniken zum Lösen von Gleichungen anwenden</w:t>
      </w:r>
    </w:p>
    <w:p w:rsidR="00E81706" w:rsidRDefault="00E81706" w:rsidP="00E81706">
      <w:pPr>
        <w:pStyle w:val="Listenabsatz"/>
        <w:ind w:left="426"/>
      </w:pPr>
      <w:r>
        <w:t>Lösen Sie die entstandene Gleichung.</w:t>
      </w:r>
      <w:r w:rsidR="00A53FA3">
        <w:tab/>
      </w:r>
      <w:r w:rsidR="00A53FA3">
        <w:tab/>
      </w:r>
      <w:r w:rsidR="00A53FA3" w:rsidRPr="00A53FA3">
        <w:rPr>
          <w:position w:val="-4"/>
        </w:rPr>
        <w:object w:dxaOrig="740" w:dyaOrig="220">
          <v:shape id="_x0000_i1032" type="#_x0000_t75" style="width:37pt;height:11pt" o:ole="">
            <v:imagedata r:id="rId51" o:title=""/>
          </v:shape>
          <o:OLEObject Type="Embed" ProgID="Equation.DSMT4" ShapeID="_x0000_i1032" DrawAspect="Content" ObjectID="_1675932018" r:id="rId52"/>
        </w:object>
      </w:r>
    </w:p>
    <w:p w:rsidR="00E81706" w:rsidRPr="00E81706" w:rsidRDefault="00A53FA3" w:rsidP="00A53FA3">
      <w:pPr>
        <w:pStyle w:val="Listenabsatz"/>
        <w:ind w:left="426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A53FA3">
        <w:rPr>
          <w:position w:val="-4"/>
        </w:rPr>
        <w:object w:dxaOrig="600" w:dyaOrig="220">
          <v:shape id="_x0000_i1033" type="#_x0000_t75" style="width:30pt;height:11pt" o:ole="">
            <v:imagedata r:id="rId53" o:title=""/>
          </v:shape>
          <o:OLEObject Type="Embed" ProgID="Equation.DSMT4" ShapeID="_x0000_i1033" DrawAspect="Content" ObjectID="_1675932019" r:id="rId54"/>
        </w:object>
      </w: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Vergleich mit der Definitionsmenge</w:t>
      </w:r>
    </w:p>
    <w:p w:rsidR="00E81706" w:rsidRDefault="00E81706" w:rsidP="00E81706">
      <w:pPr>
        <w:pStyle w:val="Listenabsatz"/>
        <w:ind w:left="426"/>
      </w:pPr>
      <w:r>
        <w:t xml:space="preserve">Falls </w:t>
      </w:r>
      <w:r w:rsidR="0092528A">
        <w:t xml:space="preserve">Lösungen dieser Gleichung nicht in der Definitionsmenge von Gleichung (1) sind, müssen diese ausgeschlossen werden. </w:t>
      </w:r>
      <w:r w:rsidR="00A53FA3">
        <w:tab/>
      </w:r>
      <w:r w:rsidR="00A53FA3">
        <w:tab/>
      </w:r>
      <w:r w:rsidR="00A53FA3">
        <w:tab/>
      </w:r>
      <w:r w:rsidR="00A53FA3" w:rsidRPr="00A53FA3">
        <w:rPr>
          <w:position w:val="-6"/>
        </w:rPr>
        <w:object w:dxaOrig="620" w:dyaOrig="240">
          <v:shape id="_x0000_i1034" type="#_x0000_t75" style="width:31pt;height:12pt" o:ole="">
            <v:imagedata r:id="rId55" o:title=""/>
          </v:shape>
          <o:OLEObject Type="Embed" ProgID="Equation.DSMT4" ShapeID="_x0000_i1034" DrawAspect="Content" ObjectID="_1675932020" r:id="rId56"/>
        </w:object>
      </w:r>
      <w:r w:rsidR="00A53FA3">
        <w:t xml:space="preserve"> </w:t>
      </w:r>
    </w:p>
    <w:p w:rsidR="0092528A" w:rsidRPr="00E81706" w:rsidRDefault="0092528A" w:rsidP="00E81706">
      <w:pPr>
        <w:pStyle w:val="Listenabsatz"/>
        <w:ind w:left="426"/>
      </w:pPr>
    </w:p>
    <w:p w:rsidR="00764A24" w:rsidRPr="0092528A" w:rsidRDefault="00E81706" w:rsidP="0092528A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Angabe der Lösungsmenge</w:t>
      </w:r>
      <w:r w:rsidR="00A53FA3">
        <w:rPr>
          <w:b/>
        </w:rPr>
        <w:tab/>
      </w:r>
      <w:r w:rsidR="00A53FA3">
        <w:rPr>
          <w:b/>
        </w:rPr>
        <w:tab/>
      </w:r>
      <w:r w:rsidR="00A53FA3">
        <w:rPr>
          <w:b/>
        </w:rPr>
        <w:tab/>
      </w:r>
      <w:r w:rsidR="00513BDD" w:rsidRPr="00513BDD">
        <w:rPr>
          <w:position w:val="-8"/>
          <w:u w:val="single"/>
        </w:rPr>
        <w:object w:dxaOrig="499" w:dyaOrig="279">
          <v:shape id="_x0000_i1035" type="#_x0000_t75" style="width:25pt;height:14pt" o:ole="">
            <v:imagedata r:id="rId57" o:title=""/>
          </v:shape>
          <o:OLEObject Type="Embed" ProgID="Equation.DSMT4" ShapeID="_x0000_i1035" DrawAspect="Content" ObjectID="_1675932021" r:id="rId58"/>
        </w:object>
      </w:r>
      <w:r w:rsidR="00764A24">
        <w:br w:type="page"/>
      </w:r>
    </w:p>
    <w:p w:rsidR="008C0D7E" w:rsidRDefault="00741996" w:rsidP="008C0D7E">
      <w:pPr>
        <w:pStyle w:val="berschrift1"/>
      </w:pPr>
      <w:r>
        <w:lastRenderedPageBreak/>
        <w:t>Gleichungen</w:t>
      </w:r>
      <w:r w:rsidR="00CD3065">
        <w:t xml:space="preserve"> 3</w:t>
      </w:r>
      <w:r>
        <w:t>: Bruchgleichungen</w:t>
      </w:r>
      <w:r w:rsidR="008C0D7E">
        <w:t xml:space="preserve"> – Aufgaben</w:t>
      </w:r>
    </w:p>
    <w:p w:rsidR="008C0D7E" w:rsidRDefault="008C0D7E" w:rsidP="008C0D7E"/>
    <w:p w:rsidR="00DD7F75" w:rsidRDefault="00B650F4" w:rsidP="00DD7F75">
      <w:pPr>
        <w:pStyle w:val="Listenabsatz"/>
        <w:numPr>
          <w:ilvl w:val="0"/>
          <w:numId w:val="6"/>
        </w:numPr>
      </w:pPr>
      <w:r>
        <w:t xml:space="preserve">Falls Ihnen das Bestimmen des </w:t>
      </w:r>
      <w:r w:rsidRPr="00DD7F75">
        <w:rPr>
          <w:b/>
        </w:rPr>
        <w:t>Hauptnenners</w:t>
      </w:r>
      <w:r>
        <w:t xml:space="preserve"> noch Schwierigkeiten bereitet, schreiben</w:t>
      </w:r>
      <w:r w:rsidR="00DD7F75">
        <w:t xml:space="preserve"> Sie sich die drei </w:t>
      </w:r>
      <w:r w:rsidR="00DD7F75" w:rsidRPr="00DD7F75">
        <w:rPr>
          <w:b/>
        </w:rPr>
        <w:t>binomischen Formeln</w:t>
      </w:r>
      <w:r w:rsidR="00DD7F75">
        <w:t xml:space="preserve"> auf, jeweils mit zwei Zahlenbeispielen.</w:t>
      </w:r>
      <w:r w:rsidR="00DD7F75">
        <w:br/>
        <w:t>Dann wenden Sie das Distributivgesetz (Ausklammern) auf die folgenden Terme an:</w:t>
      </w:r>
    </w:p>
    <w:p w:rsidR="00DD7F75" w:rsidRDefault="00DD7F75" w:rsidP="00DD7F75">
      <w:pPr>
        <w:pStyle w:val="Listenabsatz"/>
        <w:numPr>
          <w:ilvl w:val="1"/>
          <w:numId w:val="6"/>
        </w:numPr>
        <w:sectPr w:rsidR="00DD7F75" w:rsidSect="0092528A">
          <w:type w:val="continuous"/>
          <w:pgSz w:w="11906" w:h="16838"/>
          <w:pgMar w:top="1134" w:right="1418" w:bottom="851" w:left="1418" w:header="709" w:footer="709" w:gutter="0"/>
          <w:cols w:space="708"/>
          <w:docGrid w:linePitch="360"/>
        </w:sectPr>
      </w:pPr>
    </w:p>
    <w:p w:rsidR="00DD7F75" w:rsidRDefault="00A05423" w:rsidP="00DD7F75">
      <w:pPr>
        <w:pStyle w:val="Listenabsatz"/>
        <w:numPr>
          <w:ilvl w:val="1"/>
          <w:numId w:val="6"/>
        </w:numPr>
        <w:ind w:left="1134"/>
      </w:pPr>
      <w:r w:rsidRPr="00A05423">
        <w:rPr>
          <w:position w:val="-4"/>
        </w:rPr>
        <w:object w:dxaOrig="660" w:dyaOrig="300">
          <v:shape id="_x0000_i1036" type="#_x0000_t75" style="width:33pt;height:15pt" o:ole="">
            <v:imagedata r:id="rId59" o:title=""/>
          </v:shape>
          <o:OLEObject Type="Embed" ProgID="Equation.DSMT4" ShapeID="_x0000_i1036" DrawAspect="Content" ObjectID="_1675932022" r:id="rId60"/>
        </w:object>
      </w:r>
    </w:p>
    <w:p w:rsidR="00DD7F75" w:rsidRDefault="00A05423" w:rsidP="00DD7F75">
      <w:pPr>
        <w:pStyle w:val="Listenabsatz"/>
        <w:numPr>
          <w:ilvl w:val="1"/>
          <w:numId w:val="6"/>
        </w:numPr>
        <w:ind w:left="1134"/>
      </w:pPr>
      <w:r w:rsidRPr="00DD7F75">
        <w:rPr>
          <w:position w:val="-6"/>
        </w:rPr>
        <w:object w:dxaOrig="780" w:dyaOrig="320">
          <v:shape id="_x0000_i1037" type="#_x0000_t75" style="width:39pt;height:16pt" o:ole="">
            <v:imagedata r:id="rId61" o:title=""/>
          </v:shape>
          <o:OLEObject Type="Embed" ProgID="Equation.DSMT4" ShapeID="_x0000_i1037" DrawAspect="Content" ObjectID="_1675932023" r:id="rId62"/>
        </w:object>
      </w:r>
    </w:p>
    <w:p w:rsidR="00B650F4" w:rsidRDefault="00A05423" w:rsidP="00DD7F75">
      <w:pPr>
        <w:pStyle w:val="Listenabsatz"/>
        <w:numPr>
          <w:ilvl w:val="1"/>
          <w:numId w:val="6"/>
        </w:numPr>
        <w:ind w:left="1134"/>
      </w:pPr>
      <w:r w:rsidRPr="00A05423">
        <w:rPr>
          <w:position w:val="-4"/>
        </w:rPr>
        <w:object w:dxaOrig="600" w:dyaOrig="220">
          <v:shape id="_x0000_i1038" type="#_x0000_t75" style="width:30pt;height:11pt" o:ole="">
            <v:imagedata r:id="rId63" o:title=""/>
          </v:shape>
          <o:OLEObject Type="Embed" ProgID="Equation.DSMT4" ShapeID="_x0000_i1038" DrawAspect="Content" ObjectID="_1675932024" r:id="rId64"/>
        </w:object>
      </w:r>
      <w:r w:rsidR="00B650F4">
        <w:t xml:space="preserve"> </w:t>
      </w:r>
    </w:p>
    <w:p w:rsidR="00DD7F75" w:rsidRDefault="00A05423" w:rsidP="00DD7F75">
      <w:pPr>
        <w:pStyle w:val="Listenabsatz"/>
        <w:numPr>
          <w:ilvl w:val="1"/>
          <w:numId w:val="6"/>
        </w:numPr>
        <w:ind w:left="1134"/>
      </w:pPr>
      <w:r w:rsidRPr="00A05423">
        <w:rPr>
          <w:position w:val="-4"/>
        </w:rPr>
        <w:object w:dxaOrig="680" w:dyaOrig="300">
          <v:shape id="_x0000_i1039" type="#_x0000_t75" style="width:34pt;height:15pt" o:ole="">
            <v:imagedata r:id="rId65" o:title=""/>
          </v:shape>
          <o:OLEObject Type="Embed" ProgID="Equation.DSMT4" ShapeID="_x0000_i1039" DrawAspect="Content" ObjectID="_1675932025" r:id="rId66"/>
        </w:object>
      </w:r>
      <w:r w:rsidR="00DD7F75">
        <w:t xml:space="preserve"> </w:t>
      </w:r>
    </w:p>
    <w:p w:rsidR="00DD7F75" w:rsidRDefault="00DD7F75" w:rsidP="005C4D37">
      <w:pPr>
        <w:pStyle w:val="Listenabsatz"/>
        <w:ind w:left="1440"/>
        <w:sectPr w:rsidR="00DD7F75" w:rsidSect="00DD7F75">
          <w:type w:val="continuous"/>
          <w:pgSz w:w="11906" w:h="16838"/>
          <w:pgMar w:top="1134" w:right="1418" w:bottom="851" w:left="1418" w:header="709" w:footer="709" w:gutter="0"/>
          <w:cols w:num="4" w:space="284"/>
          <w:docGrid w:linePitch="360"/>
        </w:sectPr>
      </w:pPr>
    </w:p>
    <w:p w:rsidR="00DD7F75" w:rsidRDefault="00DD7F75" w:rsidP="005C4D37">
      <w:pPr>
        <w:pStyle w:val="Listenabsatz"/>
        <w:ind w:left="1440"/>
      </w:pPr>
    </w:p>
    <w:p w:rsidR="00DD7F75" w:rsidRDefault="00ED6146" w:rsidP="00ED6146">
      <w:r>
        <w:t>Lösen Sie die folgenden Aufgaben in den Schritten 1 – 6 der Lösungsstrategie.</w:t>
      </w:r>
    </w:p>
    <w:p w:rsidR="00ED6146" w:rsidRDefault="00D803EE" w:rsidP="00ED6146">
      <w:pPr>
        <w:pStyle w:val="Listenabsatz"/>
        <w:numPr>
          <w:ilvl w:val="0"/>
          <w:numId w:val="7"/>
        </w:numPr>
      </w:pPr>
      <w:r>
        <w:t>Einfache Hauptnenner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800" w:dyaOrig="580">
          <v:shape id="_x0000_i1040" type="#_x0000_t75" style="width:40pt;height:29pt" o:ole="">
            <v:imagedata r:id="rId67" o:title=""/>
          </v:shape>
          <o:OLEObject Type="Embed" ProgID="Equation.DSMT4" ShapeID="_x0000_i1040" DrawAspect="Content" ObjectID="_1675932026" r:id="rId68"/>
        </w:object>
      </w:r>
      <w:r w:rsidR="00D803EE">
        <w:t xml:space="preserve"> </w:t>
      </w:r>
      <w:r w:rsidR="00513BDD">
        <w:tab/>
      </w:r>
      <w:r w:rsidR="00513BDD">
        <w:tab/>
      </w:r>
      <w:r w:rsidR="00513BDD">
        <w:tab/>
      </w:r>
      <w:r w:rsidR="00513BDD">
        <w:tab/>
      </w:r>
      <w:r w:rsidR="00513BDD" w:rsidRPr="00513BDD">
        <w:rPr>
          <w:position w:val="-12"/>
        </w:rPr>
        <w:object w:dxaOrig="940" w:dyaOrig="360">
          <v:shape id="_x0000_i1041" type="#_x0000_t75" style="width:47pt;height:18pt" o:ole="">
            <v:imagedata r:id="rId69" o:title=""/>
          </v:shape>
          <o:OLEObject Type="Embed" ProgID="Equation.DSMT4" ShapeID="_x0000_i1041" DrawAspect="Content" ObjectID="_1675932027" r:id="rId70"/>
        </w:object>
      </w:r>
      <w:r w:rsidR="00513BDD">
        <w:t xml:space="preserve"> 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D803EE">
        <w:rPr>
          <w:position w:val="-24"/>
        </w:rPr>
        <w:object w:dxaOrig="1140" w:dyaOrig="600">
          <v:shape id="_x0000_i1042" type="#_x0000_t75" style="width:57pt;height:30pt" o:ole="">
            <v:imagedata r:id="rId71" o:title=""/>
          </v:shape>
          <o:OLEObject Type="Embed" ProgID="Equation.DSMT4" ShapeID="_x0000_i1042" DrawAspect="Content" ObjectID="_1675932028" r:id="rId72"/>
        </w:object>
      </w:r>
      <w:r w:rsidR="00513BDD">
        <w:tab/>
      </w:r>
      <w:r w:rsidR="00513BDD">
        <w:tab/>
      </w:r>
      <w:r w:rsidR="00513BDD">
        <w:tab/>
      </w:r>
      <w:r w:rsidR="00513BDD" w:rsidRPr="00513BDD">
        <w:rPr>
          <w:position w:val="-26"/>
        </w:rPr>
        <w:object w:dxaOrig="1120" w:dyaOrig="639">
          <v:shape id="_x0000_i1043" type="#_x0000_t75" style="width:56pt;height:32pt" o:ole="">
            <v:imagedata r:id="rId73" o:title=""/>
          </v:shape>
          <o:OLEObject Type="Embed" ProgID="Equation.DSMT4" ShapeID="_x0000_i1043" DrawAspect="Content" ObjectID="_1675932029" r:id="rId74"/>
        </w:object>
      </w:r>
      <w:r w:rsidR="00513BDD">
        <w:t xml:space="preserve"> </w:t>
      </w:r>
    </w:p>
    <w:p w:rsidR="00D803EE" w:rsidRDefault="00D803EE" w:rsidP="00D803EE">
      <w:pPr>
        <w:pStyle w:val="Listenabsatz"/>
        <w:numPr>
          <w:ilvl w:val="1"/>
          <w:numId w:val="7"/>
        </w:numPr>
        <w:ind w:left="1134"/>
      </w:pPr>
      <w:r>
        <w:t xml:space="preserve"> </w:t>
      </w:r>
      <w:r w:rsidR="00A05423" w:rsidRPr="00A05423">
        <w:rPr>
          <w:position w:val="-22"/>
        </w:rPr>
        <w:object w:dxaOrig="1540" w:dyaOrig="580">
          <v:shape id="_x0000_i1044" type="#_x0000_t75" style="width:77pt;height:29pt" o:ole="">
            <v:imagedata r:id="rId75" o:title=""/>
          </v:shape>
          <o:OLEObject Type="Embed" ProgID="Equation.DSMT4" ShapeID="_x0000_i1044" DrawAspect="Content" ObjectID="_1675932030" r:id="rId76"/>
        </w:object>
      </w:r>
      <w:r w:rsidR="00513BDD">
        <w:tab/>
      </w:r>
      <w:r w:rsidR="00513BDD">
        <w:tab/>
      </w:r>
      <w:r w:rsidR="00513BDD">
        <w:tab/>
      </w:r>
      <w:r w:rsidR="00513BDD" w:rsidRPr="00513BDD">
        <w:rPr>
          <w:position w:val="-12"/>
        </w:rPr>
        <w:object w:dxaOrig="639" w:dyaOrig="360">
          <v:shape id="_x0000_i1045" type="#_x0000_t75" style="width:32pt;height:18pt" o:ole="">
            <v:imagedata r:id="rId77" o:title=""/>
          </v:shape>
          <o:OLEObject Type="Embed" ProgID="Equation.DSMT4" ShapeID="_x0000_i1045" DrawAspect="Content" ObjectID="_1675932031" r:id="rId78"/>
        </w:object>
      </w:r>
      <w:r w:rsidR="00513BDD">
        <w:t xml:space="preserve"> 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640" w:dyaOrig="580">
          <v:shape id="_x0000_i1046" type="#_x0000_t75" style="width:82pt;height:29pt" o:ole="">
            <v:imagedata r:id="rId79" o:title=""/>
          </v:shape>
          <o:OLEObject Type="Embed" ProgID="Equation.DSMT4" ShapeID="_x0000_i1046" DrawAspect="Content" ObjectID="_1675932032" r:id="rId80"/>
        </w:object>
      </w:r>
      <w:r w:rsidR="00D803EE">
        <w:t xml:space="preserve"> </w:t>
      </w:r>
      <w:r w:rsidR="00513BDD">
        <w:tab/>
      </w:r>
      <w:r w:rsidR="00513BDD">
        <w:tab/>
      </w:r>
      <w:r w:rsidR="00513BDD">
        <w:tab/>
      </w:r>
      <w:r w:rsidR="00513BDD" w:rsidRPr="00513BDD">
        <w:rPr>
          <w:position w:val="-26"/>
        </w:rPr>
        <w:object w:dxaOrig="2220" w:dyaOrig="639">
          <v:shape id="_x0000_i1047" type="#_x0000_t75" style="width:111pt;height:32pt" o:ole="">
            <v:imagedata r:id="rId81" o:title=""/>
          </v:shape>
          <o:OLEObject Type="Embed" ProgID="Equation.DSMT4" ShapeID="_x0000_i1047" DrawAspect="Content" ObjectID="_1675932033" r:id="rId82"/>
        </w:object>
      </w:r>
      <w:r w:rsidR="00513BDD">
        <w:t xml:space="preserve"> </w:t>
      </w:r>
    </w:p>
    <w:p w:rsidR="00D803EE" w:rsidRDefault="00D803EE" w:rsidP="00D803EE">
      <w:pPr>
        <w:pStyle w:val="Listenabsatz"/>
        <w:numPr>
          <w:ilvl w:val="0"/>
          <w:numId w:val="7"/>
        </w:numPr>
      </w:pPr>
      <w:r>
        <w:t>Hauptnenner mit zwei Linearfaktoren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840" w:dyaOrig="580">
          <v:shape id="_x0000_i1048" type="#_x0000_t75" style="width:92pt;height:29pt" o:ole="">
            <v:imagedata r:id="rId83" o:title=""/>
          </v:shape>
          <o:OLEObject Type="Embed" ProgID="Equation.DSMT4" ShapeID="_x0000_i1048" DrawAspect="Content" ObjectID="_1675932034" r:id="rId84"/>
        </w:object>
      </w:r>
      <w:r w:rsidR="007E5CB5">
        <w:tab/>
      </w:r>
      <w:r w:rsidR="007E5CB5">
        <w:tab/>
      </w:r>
      <w:r w:rsidR="007E5CB5" w:rsidRPr="007E5CB5">
        <w:rPr>
          <w:position w:val="-26"/>
        </w:rPr>
        <w:object w:dxaOrig="980" w:dyaOrig="639">
          <v:shape id="_x0000_i1049" type="#_x0000_t75" style="width:49pt;height:32pt" o:ole="">
            <v:imagedata r:id="rId85" o:title=""/>
          </v:shape>
          <o:OLEObject Type="Embed" ProgID="Equation.DSMT4" ShapeID="_x0000_i1049" DrawAspect="Content" ObjectID="_1675932035" r:id="rId86"/>
        </w:object>
      </w:r>
      <w:r w:rsidR="007E5CB5">
        <w:t xml:space="preserve"> 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2340" w:dyaOrig="580">
          <v:shape id="_x0000_i1050" type="#_x0000_t75" style="width:117pt;height:29pt" o:ole="">
            <v:imagedata r:id="rId87" o:title=""/>
          </v:shape>
          <o:OLEObject Type="Embed" ProgID="Equation.DSMT4" ShapeID="_x0000_i1050" DrawAspect="Content" ObjectID="_1675932036" r:id="rId88"/>
        </w:object>
      </w:r>
      <w:r w:rsidR="00D803EE">
        <w:t xml:space="preserve"> </w:t>
      </w:r>
      <w:r w:rsidR="007E5CB5">
        <w:tab/>
      </w:r>
      <w:r w:rsidR="007E5CB5">
        <w:tab/>
      </w:r>
      <w:r w:rsidR="007E5CB5" w:rsidRPr="007E5CB5">
        <w:rPr>
          <w:position w:val="-12"/>
        </w:rPr>
        <w:object w:dxaOrig="1240" w:dyaOrig="360">
          <v:shape id="_x0000_i1051" type="#_x0000_t75" style="width:62pt;height:18pt" o:ole="">
            <v:imagedata r:id="rId89" o:title=""/>
          </v:shape>
          <o:OLEObject Type="Embed" ProgID="Equation.DSMT4" ShapeID="_x0000_i1051" DrawAspect="Content" ObjectID="_1675932037" r:id="rId90"/>
        </w:object>
      </w:r>
      <w:r w:rsidR="007E5CB5">
        <w:t xml:space="preserve"> </w:t>
      </w:r>
    </w:p>
    <w:p w:rsidR="00D803EE" w:rsidRDefault="00A05423" w:rsidP="00D803EE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780" w:dyaOrig="580">
          <v:shape id="_x0000_i1052" type="#_x0000_t75" style="width:89pt;height:29pt" o:ole="">
            <v:imagedata r:id="rId91" o:title=""/>
          </v:shape>
          <o:OLEObject Type="Embed" ProgID="Equation.DSMT4" ShapeID="_x0000_i1052" DrawAspect="Content" ObjectID="_1675932038" r:id="rId92"/>
        </w:object>
      </w:r>
      <w:r w:rsidR="007E5CB5">
        <w:tab/>
      </w:r>
      <w:r w:rsidR="007E5CB5">
        <w:tab/>
      </w:r>
      <w:r w:rsidR="007E5CB5" w:rsidRPr="007E5CB5">
        <w:rPr>
          <w:position w:val="-12"/>
        </w:rPr>
        <w:object w:dxaOrig="639" w:dyaOrig="360">
          <v:shape id="_x0000_i1053" type="#_x0000_t75" style="width:32pt;height:18pt" o:ole="">
            <v:imagedata r:id="rId93" o:title=""/>
          </v:shape>
          <o:OLEObject Type="Embed" ProgID="Equation.DSMT4" ShapeID="_x0000_i1053" DrawAspect="Content" ObjectID="_1675932039" r:id="rId94"/>
        </w:object>
      </w:r>
      <w:r w:rsidR="007E5CB5">
        <w:t xml:space="preserve"> </w:t>
      </w:r>
    </w:p>
    <w:p w:rsidR="00D803EE" w:rsidRDefault="00D803EE" w:rsidP="00D803EE">
      <w:pPr>
        <w:pStyle w:val="Listenabsatz"/>
        <w:numPr>
          <w:ilvl w:val="1"/>
          <w:numId w:val="7"/>
        </w:numPr>
        <w:ind w:left="1134"/>
      </w:pPr>
      <w:r>
        <w:t xml:space="preserve"> </w:t>
      </w:r>
      <w:r w:rsidR="00A05423" w:rsidRPr="00A05423">
        <w:rPr>
          <w:position w:val="-22"/>
        </w:rPr>
        <w:object w:dxaOrig="1540" w:dyaOrig="580">
          <v:shape id="_x0000_i1054" type="#_x0000_t75" style="width:77pt;height:29pt" o:ole="">
            <v:imagedata r:id="rId95" o:title=""/>
          </v:shape>
          <o:OLEObject Type="Embed" ProgID="Equation.DSMT4" ShapeID="_x0000_i1054" DrawAspect="Content" ObjectID="_1675932040" r:id="rId96"/>
        </w:object>
      </w:r>
      <w:r>
        <w:t xml:space="preserve"> </w:t>
      </w:r>
      <w:r w:rsidR="007E5CB5">
        <w:tab/>
      </w:r>
      <w:r w:rsidR="007E5CB5">
        <w:tab/>
      </w:r>
      <w:r w:rsidR="007E5CB5">
        <w:tab/>
      </w:r>
      <w:r w:rsidR="007E5CB5" w:rsidRPr="007E5CB5">
        <w:rPr>
          <w:position w:val="-18"/>
        </w:rPr>
        <w:object w:dxaOrig="1040" w:dyaOrig="460">
          <v:shape id="_x0000_i1055" type="#_x0000_t75" style="width:52pt;height:23pt" o:ole="">
            <v:imagedata r:id="rId97" o:title=""/>
          </v:shape>
          <o:OLEObject Type="Embed" ProgID="Equation.DSMT4" ShapeID="_x0000_i1055" DrawAspect="Content" ObjectID="_1675932041" r:id="rId98"/>
        </w:object>
      </w:r>
      <w:r w:rsidR="007E5CB5">
        <w:t xml:space="preserve"> </w:t>
      </w:r>
    </w:p>
    <w:p w:rsidR="00D803EE" w:rsidRDefault="00D803EE" w:rsidP="003E66C3">
      <w:pPr>
        <w:pStyle w:val="Listenabsatz"/>
        <w:ind w:left="1134"/>
      </w:pPr>
    </w:p>
    <w:p w:rsidR="00D803EE" w:rsidRDefault="00D803EE" w:rsidP="00D803EE">
      <w:pPr>
        <w:pStyle w:val="Listenabsatz"/>
        <w:numPr>
          <w:ilvl w:val="0"/>
          <w:numId w:val="7"/>
        </w:numPr>
      </w:pPr>
      <w:r>
        <w:t>Verwenden Sie die binomischen Formeln!</w:t>
      </w:r>
    </w:p>
    <w:p w:rsidR="00870019" w:rsidRDefault="00A05423" w:rsidP="00D803EE">
      <w:pPr>
        <w:pStyle w:val="Listenabsatz"/>
        <w:numPr>
          <w:ilvl w:val="1"/>
          <w:numId w:val="7"/>
        </w:numPr>
        <w:ind w:left="1134"/>
      </w:pPr>
      <w:r w:rsidRPr="00870019">
        <w:rPr>
          <w:position w:val="-24"/>
        </w:rPr>
        <w:object w:dxaOrig="2760" w:dyaOrig="600">
          <v:shape id="_x0000_i1056" type="#_x0000_t75" style="width:138pt;height:30pt" o:ole="">
            <v:imagedata r:id="rId99" o:title=""/>
          </v:shape>
          <o:OLEObject Type="Embed" ProgID="Equation.DSMT4" ShapeID="_x0000_i1056" DrawAspect="Content" ObjectID="_1675932042" r:id="rId100"/>
        </w:object>
      </w:r>
      <w:r w:rsidR="007E5CB5">
        <w:tab/>
      </w:r>
      <w:r w:rsidR="00B8503A" w:rsidRPr="007E5CB5">
        <w:rPr>
          <w:position w:val="-12"/>
        </w:rPr>
        <w:object w:dxaOrig="639" w:dyaOrig="360">
          <v:shape id="_x0000_i1068" type="#_x0000_t75" style="width:32pt;height:18pt" o:ole="">
            <v:imagedata r:id="rId101" o:title=""/>
          </v:shape>
          <o:OLEObject Type="Embed" ProgID="Equation.DSMT4" ShapeID="_x0000_i1068" DrawAspect="Content" ObjectID="_1675932043" r:id="rId102"/>
        </w:object>
      </w:r>
      <w:r w:rsidR="007E5CB5">
        <w:t xml:space="preserve"> </w:t>
      </w:r>
      <w:bookmarkStart w:id="1" w:name="_GoBack"/>
      <w:bookmarkEnd w:id="1"/>
    </w:p>
    <w:p w:rsidR="00870019" w:rsidRDefault="00D803EE" w:rsidP="00D803EE">
      <w:pPr>
        <w:pStyle w:val="Listenabsatz"/>
        <w:numPr>
          <w:ilvl w:val="1"/>
          <w:numId w:val="7"/>
        </w:numPr>
        <w:ind w:left="1134"/>
      </w:pPr>
      <w:r>
        <w:t xml:space="preserve"> </w:t>
      </w:r>
      <w:r w:rsidR="00A05423" w:rsidRPr="00870019">
        <w:rPr>
          <w:position w:val="-24"/>
        </w:rPr>
        <w:object w:dxaOrig="2360" w:dyaOrig="680">
          <v:shape id="_x0000_i1057" type="#_x0000_t75" style="width:118pt;height:34pt" o:ole="">
            <v:imagedata r:id="rId103" o:title=""/>
          </v:shape>
          <o:OLEObject Type="Embed" ProgID="Equation.DSMT4" ShapeID="_x0000_i1057" DrawAspect="Content" ObjectID="_1675932044" r:id="rId104"/>
        </w:object>
      </w:r>
      <w:r w:rsidR="007E5CB5">
        <w:tab/>
      </w:r>
      <w:r w:rsidR="007E5CB5" w:rsidRPr="007E5CB5">
        <w:rPr>
          <w:position w:val="-12"/>
        </w:rPr>
        <w:object w:dxaOrig="639" w:dyaOrig="360">
          <v:shape id="_x0000_i1058" type="#_x0000_t75" style="width:32pt;height:18pt" o:ole="">
            <v:imagedata r:id="rId105" o:title=""/>
          </v:shape>
          <o:OLEObject Type="Embed" ProgID="Equation.DSMT4" ShapeID="_x0000_i1058" DrawAspect="Content" ObjectID="_1675932045" r:id="rId106"/>
        </w:object>
      </w:r>
      <w:r w:rsidR="007E5CB5">
        <w:t xml:space="preserve"> </w:t>
      </w:r>
    </w:p>
    <w:p w:rsidR="00D803EE" w:rsidRDefault="00A05423" w:rsidP="00870019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1340" w:dyaOrig="580">
          <v:shape id="_x0000_i1059" type="#_x0000_t75" style="width:67pt;height:29pt" o:ole="">
            <v:imagedata r:id="rId107" o:title=""/>
          </v:shape>
          <o:OLEObject Type="Embed" ProgID="Equation.DSMT4" ShapeID="_x0000_i1059" DrawAspect="Content" ObjectID="_1675932046" r:id="rId108"/>
        </w:object>
      </w:r>
      <w:r w:rsidR="007E5CB5">
        <w:tab/>
      </w:r>
      <w:r w:rsidR="007E5CB5">
        <w:tab/>
      </w:r>
      <w:r w:rsidR="007E5CB5">
        <w:tab/>
      </w:r>
      <w:r w:rsidR="007E5CB5" w:rsidRPr="007E5CB5">
        <w:rPr>
          <w:position w:val="-12"/>
        </w:rPr>
        <w:object w:dxaOrig="639" w:dyaOrig="360">
          <v:shape id="_x0000_i1060" type="#_x0000_t75" style="width:32pt;height:18pt" o:ole="">
            <v:imagedata r:id="rId109" o:title=""/>
          </v:shape>
          <o:OLEObject Type="Embed" ProgID="Equation.DSMT4" ShapeID="_x0000_i1060" DrawAspect="Content" ObjectID="_1675932047" r:id="rId110"/>
        </w:object>
      </w:r>
      <w:r w:rsidR="007E5CB5">
        <w:t xml:space="preserve"> </w:t>
      </w:r>
    </w:p>
    <w:p w:rsidR="00857FD1" w:rsidRDefault="00A05423" w:rsidP="00870019">
      <w:pPr>
        <w:pStyle w:val="Listenabsatz"/>
        <w:numPr>
          <w:ilvl w:val="1"/>
          <w:numId w:val="7"/>
        </w:numPr>
        <w:ind w:left="1134"/>
      </w:pPr>
      <w:r w:rsidRPr="00857FD1">
        <w:rPr>
          <w:position w:val="-24"/>
        </w:rPr>
        <w:object w:dxaOrig="2120" w:dyaOrig="639">
          <v:shape id="_x0000_i1061" type="#_x0000_t75" style="width:106pt;height:32pt" o:ole="">
            <v:imagedata r:id="rId111" o:title=""/>
          </v:shape>
          <o:OLEObject Type="Embed" ProgID="Equation.DSMT4" ShapeID="_x0000_i1061" DrawAspect="Content" ObjectID="_1675932048" r:id="rId112"/>
        </w:object>
      </w:r>
      <w:r w:rsidR="00857FD1">
        <w:t xml:space="preserve"> </w:t>
      </w:r>
      <w:r w:rsidR="007E5CB5">
        <w:tab/>
      </w:r>
      <w:r w:rsidR="007E5CB5">
        <w:tab/>
      </w:r>
      <w:r w:rsidR="007E5CB5" w:rsidRPr="007E5CB5">
        <w:rPr>
          <w:position w:val="-26"/>
        </w:rPr>
        <w:object w:dxaOrig="880" w:dyaOrig="639">
          <v:shape id="_x0000_i1062" type="#_x0000_t75" style="width:44pt;height:32pt" o:ole="">
            <v:imagedata r:id="rId113" o:title=""/>
          </v:shape>
          <o:OLEObject Type="Embed" ProgID="Equation.DSMT4" ShapeID="_x0000_i1062" DrawAspect="Content" ObjectID="_1675932049" r:id="rId114"/>
        </w:object>
      </w:r>
      <w:r w:rsidR="007E5CB5">
        <w:t xml:space="preserve"> </w:t>
      </w:r>
    </w:p>
    <w:p w:rsidR="00870019" w:rsidRDefault="00870019" w:rsidP="00870019">
      <w:pPr>
        <w:pStyle w:val="Listenabsatz"/>
        <w:numPr>
          <w:ilvl w:val="0"/>
          <w:numId w:val="7"/>
        </w:numPr>
      </w:pPr>
      <w:r>
        <w:t>Geben Sie die Lösung in Abhängigkeit vom Parameter a an.</w:t>
      </w:r>
    </w:p>
    <w:p w:rsidR="00870019" w:rsidRDefault="00A05423" w:rsidP="00870019">
      <w:pPr>
        <w:pStyle w:val="Listenabsatz"/>
        <w:numPr>
          <w:ilvl w:val="1"/>
          <w:numId w:val="7"/>
        </w:numPr>
        <w:ind w:left="1134"/>
      </w:pPr>
      <w:r w:rsidRPr="00A05423">
        <w:rPr>
          <w:position w:val="-22"/>
        </w:rPr>
        <w:object w:dxaOrig="880" w:dyaOrig="580">
          <v:shape id="_x0000_i1063" type="#_x0000_t75" style="width:44pt;height:29pt" o:ole="">
            <v:imagedata r:id="rId115" o:title=""/>
          </v:shape>
          <o:OLEObject Type="Embed" ProgID="Equation.DSMT4" ShapeID="_x0000_i1063" DrawAspect="Content" ObjectID="_1675932050" r:id="rId116"/>
        </w:object>
      </w:r>
      <w:r w:rsidR="007E5CB5">
        <w:tab/>
      </w:r>
      <w:r w:rsidR="007E5CB5">
        <w:tab/>
      </w:r>
      <w:r w:rsidR="007E5CB5">
        <w:tab/>
      </w:r>
      <w:r w:rsidR="007E5CB5">
        <w:tab/>
      </w:r>
      <w:r w:rsidR="007E5CB5" w:rsidRPr="007E5CB5">
        <w:rPr>
          <w:position w:val="-26"/>
        </w:rPr>
        <w:object w:dxaOrig="2320" w:dyaOrig="639">
          <v:shape id="_x0000_i1064" type="#_x0000_t75" style="width:116pt;height:32pt" o:ole="">
            <v:imagedata r:id="rId117" o:title=""/>
          </v:shape>
          <o:OLEObject Type="Embed" ProgID="Equation.DSMT4" ShapeID="_x0000_i1064" DrawAspect="Content" ObjectID="_1675932051" r:id="rId118"/>
        </w:object>
      </w:r>
      <w:r w:rsidR="007E5CB5">
        <w:t xml:space="preserve"> </w:t>
      </w:r>
    </w:p>
    <w:p w:rsidR="00870019" w:rsidRPr="008C0D7E" w:rsidRDefault="00A05423" w:rsidP="00870019">
      <w:pPr>
        <w:pStyle w:val="Listenabsatz"/>
        <w:numPr>
          <w:ilvl w:val="1"/>
          <w:numId w:val="7"/>
        </w:numPr>
        <w:ind w:left="1134"/>
      </w:pPr>
      <w:r w:rsidRPr="00870019">
        <w:rPr>
          <w:position w:val="-24"/>
        </w:rPr>
        <w:object w:dxaOrig="1920" w:dyaOrig="639">
          <v:shape id="_x0000_i1065" type="#_x0000_t75" style="width:96pt;height:32pt" o:ole="">
            <v:imagedata r:id="rId119" o:title=""/>
          </v:shape>
          <o:OLEObject Type="Embed" ProgID="Equation.DSMT4" ShapeID="_x0000_i1065" DrawAspect="Content" ObjectID="_1675932052" r:id="rId120"/>
        </w:object>
      </w:r>
      <w:r w:rsidR="00870019">
        <w:t xml:space="preserve"> </w:t>
      </w:r>
      <w:r w:rsidR="007E5CB5">
        <w:tab/>
      </w:r>
      <w:r w:rsidR="007E5CB5">
        <w:tab/>
      </w:r>
      <w:r w:rsidR="007E5CB5" w:rsidRPr="007E5CB5">
        <w:rPr>
          <w:position w:val="-12"/>
        </w:rPr>
        <w:object w:dxaOrig="1180" w:dyaOrig="360">
          <v:shape id="_x0000_i1066" type="#_x0000_t75" style="width:59pt;height:18pt" o:ole="">
            <v:imagedata r:id="rId121" o:title=""/>
          </v:shape>
          <o:OLEObject Type="Embed" ProgID="Equation.DSMT4" ShapeID="_x0000_i1066" DrawAspect="Content" ObjectID="_1675932053" r:id="rId122"/>
        </w:object>
      </w:r>
      <w:r w:rsidR="007E5CB5">
        <w:t xml:space="preserve">;  </w:t>
      </w:r>
      <w:r w:rsidR="007E5CB5" w:rsidRPr="007E5CB5">
        <w:rPr>
          <w:position w:val="-12"/>
        </w:rPr>
        <w:object w:dxaOrig="1880" w:dyaOrig="360">
          <v:shape id="_x0000_i1067" type="#_x0000_t75" style="width:94pt;height:18pt" o:ole="">
            <v:imagedata r:id="rId123" o:title=""/>
          </v:shape>
          <o:OLEObject Type="Embed" ProgID="Equation.DSMT4" ShapeID="_x0000_i1067" DrawAspect="Content" ObjectID="_1675932054" r:id="rId124"/>
        </w:object>
      </w:r>
      <w:r w:rsidR="007E5CB5">
        <w:t xml:space="preserve"> </w:t>
      </w:r>
    </w:p>
    <w:sectPr w:rsidR="00870019" w:rsidRPr="008C0D7E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121388"/>
    <w:rsid w:val="00123511"/>
    <w:rsid w:val="00124029"/>
    <w:rsid w:val="001B0CF5"/>
    <w:rsid w:val="00237390"/>
    <w:rsid w:val="00270444"/>
    <w:rsid w:val="002B163C"/>
    <w:rsid w:val="002D2F69"/>
    <w:rsid w:val="00312123"/>
    <w:rsid w:val="003471C5"/>
    <w:rsid w:val="00395D1B"/>
    <w:rsid w:val="003E66C3"/>
    <w:rsid w:val="00450752"/>
    <w:rsid w:val="0045797B"/>
    <w:rsid w:val="0047519D"/>
    <w:rsid w:val="004858AB"/>
    <w:rsid w:val="00502656"/>
    <w:rsid w:val="00513BDD"/>
    <w:rsid w:val="005747C5"/>
    <w:rsid w:val="0057647C"/>
    <w:rsid w:val="00596C18"/>
    <w:rsid w:val="005B10C5"/>
    <w:rsid w:val="005C4D37"/>
    <w:rsid w:val="00623B1D"/>
    <w:rsid w:val="006E649D"/>
    <w:rsid w:val="00705AF1"/>
    <w:rsid w:val="00710935"/>
    <w:rsid w:val="00741996"/>
    <w:rsid w:val="00764A24"/>
    <w:rsid w:val="00765351"/>
    <w:rsid w:val="007A3830"/>
    <w:rsid w:val="007E5CB5"/>
    <w:rsid w:val="00857FD1"/>
    <w:rsid w:val="00870019"/>
    <w:rsid w:val="008C0D7E"/>
    <w:rsid w:val="0092528A"/>
    <w:rsid w:val="009557F1"/>
    <w:rsid w:val="0095745D"/>
    <w:rsid w:val="0096638E"/>
    <w:rsid w:val="00A05423"/>
    <w:rsid w:val="00A53FA3"/>
    <w:rsid w:val="00A56570"/>
    <w:rsid w:val="00B2214A"/>
    <w:rsid w:val="00B650F4"/>
    <w:rsid w:val="00B8503A"/>
    <w:rsid w:val="00B870FD"/>
    <w:rsid w:val="00BE2703"/>
    <w:rsid w:val="00BF235B"/>
    <w:rsid w:val="00C26A31"/>
    <w:rsid w:val="00C952CB"/>
    <w:rsid w:val="00CA73E6"/>
    <w:rsid w:val="00CD3065"/>
    <w:rsid w:val="00CE4241"/>
    <w:rsid w:val="00D2092F"/>
    <w:rsid w:val="00D7149A"/>
    <w:rsid w:val="00D803EE"/>
    <w:rsid w:val="00DD7F75"/>
    <w:rsid w:val="00E2657F"/>
    <w:rsid w:val="00E73D7F"/>
    <w:rsid w:val="00E81706"/>
    <w:rsid w:val="00E9051E"/>
    <w:rsid w:val="00EA340E"/>
    <w:rsid w:val="00EC44B1"/>
    <w:rsid w:val="00ED6146"/>
    <w:rsid w:val="00F24E3C"/>
    <w:rsid w:val="00F60922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image" Target="media/image41.wmf"/><Relationship Id="rId21" Type="http://schemas.openxmlformats.org/officeDocument/2006/relationships/customXml" Target="ink/ink3.xml"/><Relationship Id="rId42" Type="http://schemas.openxmlformats.org/officeDocument/2006/relationships/image" Target="media/image18.emf"/><Relationship Id="rId47" Type="http://schemas.openxmlformats.org/officeDocument/2006/relationships/image" Target="media/image6.wmf"/><Relationship Id="rId63" Type="http://schemas.openxmlformats.org/officeDocument/2006/relationships/image" Target="media/image14.wmf"/><Relationship Id="rId68" Type="http://schemas.openxmlformats.org/officeDocument/2006/relationships/oleObject" Target="embeddings/oleObject16.bin"/><Relationship Id="rId84" Type="http://schemas.openxmlformats.org/officeDocument/2006/relationships/oleObject" Target="embeddings/oleObject24.bin"/><Relationship Id="rId89" Type="http://schemas.openxmlformats.org/officeDocument/2006/relationships/image" Target="media/image27.wmf"/><Relationship Id="rId112" Type="http://schemas.openxmlformats.org/officeDocument/2006/relationships/oleObject" Target="embeddings/oleObject3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36.wmf"/><Relationship Id="rId11" Type="http://schemas.openxmlformats.org/officeDocument/2006/relationships/image" Target="media/image3.wmf"/><Relationship Id="rId32" Type="http://schemas.openxmlformats.org/officeDocument/2006/relationships/image" Target="media/image13.emf"/><Relationship Id="rId37" Type="http://schemas.openxmlformats.org/officeDocument/2006/relationships/customXml" Target="ink/ink11.xml"/><Relationship Id="rId53" Type="http://schemas.openxmlformats.org/officeDocument/2006/relationships/image" Target="media/image9.wmf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19.bin"/><Relationship Id="rId79" Type="http://schemas.openxmlformats.org/officeDocument/2006/relationships/image" Target="media/image22.wmf"/><Relationship Id="rId102" Type="http://schemas.openxmlformats.org/officeDocument/2006/relationships/oleObject" Target="embeddings/oleObject33.bin"/><Relationship Id="rId123" Type="http://schemas.openxmlformats.org/officeDocument/2006/relationships/image" Target="media/image44.wmf"/><Relationship Id="rId5" Type="http://schemas.openxmlformats.org/officeDocument/2006/relationships/settings" Target="settings.xml"/><Relationship Id="rId61" Type="http://schemas.openxmlformats.org/officeDocument/2006/relationships/image" Target="media/image13.wmf"/><Relationship Id="rId82" Type="http://schemas.openxmlformats.org/officeDocument/2006/relationships/oleObject" Target="embeddings/oleObject23.bin"/><Relationship Id="rId90" Type="http://schemas.openxmlformats.org/officeDocument/2006/relationships/oleObject" Target="embeddings/oleObject27.bin"/><Relationship Id="rId95" Type="http://schemas.openxmlformats.org/officeDocument/2006/relationships/image" Target="media/image30.wmf"/><Relationship Id="rId19" Type="http://schemas.openxmlformats.org/officeDocument/2006/relationships/customXml" Target="ink/ink2.xml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customXml" Target="ink/ink6.xml"/><Relationship Id="rId30" Type="http://schemas.openxmlformats.org/officeDocument/2006/relationships/image" Target="media/image12.emf"/><Relationship Id="rId35" Type="http://schemas.openxmlformats.org/officeDocument/2006/relationships/customXml" Target="ink/ink10.xml"/><Relationship Id="rId43" Type="http://schemas.openxmlformats.org/officeDocument/2006/relationships/customXml" Target="ink/ink14.xml"/><Relationship Id="rId48" Type="http://schemas.openxmlformats.org/officeDocument/2006/relationships/oleObject" Target="embeddings/oleObject6.bin"/><Relationship Id="rId56" Type="http://schemas.openxmlformats.org/officeDocument/2006/relationships/oleObject" Target="embeddings/oleObject10.bin"/><Relationship Id="rId64" Type="http://schemas.openxmlformats.org/officeDocument/2006/relationships/oleObject" Target="embeddings/oleObject14.bin"/><Relationship Id="rId69" Type="http://schemas.openxmlformats.org/officeDocument/2006/relationships/image" Target="media/image17.wmf"/><Relationship Id="rId77" Type="http://schemas.openxmlformats.org/officeDocument/2006/relationships/image" Target="media/image21.wmf"/><Relationship Id="rId100" Type="http://schemas.openxmlformats.org/officeDocument/2006/relationships/oleObject" Target="embeddings/oleObject32.bin"/><Relationship Id="rId105" Type="http://schemas.openxmlformats.org/officeDocument/2006/relationships/image" Target="media/image35.wmf"/><Relationship Id="rId113" Type="http://schemas.openxmlformats.org/officeDocument/2006/relationships/image" Target="media/image39.wmf"/><Relationship Id="rId118" Type="http://schemas.openxmlformats.org/officeDocument/2006/relationships/oleObject" Target="embeddings/oleObject41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8.wmf"/><Relationship Id="rId72" Type="http://schemas.openxmlformats.org/officeDocument/2006/relationships/oleObject" Target="embeddings/oleObject18.bin"/><Relationship Id="rId80" Type="http://schemas.openxmlformats.org/officeDocument/2006/relationships/oleObject" Target="embeddings/oleObject22.bin"/><Relationship Id="rId85" Type="http://schemas.openxmlformats.org/officeDocument/2006/relationships/image" Target="media/image25.wmf"/><Relationship Id="rId93" Type="http://schemas.openxmlformats.org/officeDocument/2006/relationships/image" Target="media/image29.wmf"/><Relationship Id="rId98" Type="http://schemas.openxmlformats.org/officeDocument/2006/relationships/oleObject" Target="embeddings/oleObject31.bin"/><Relationship Id="rId121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customXml" Target="ink/ink1.xml"/><Relationship Id="rId25" Type="http://schemas.openxmlformats.org/officeDocument/2006/relationships/customXml" Target="ink/ink5.xml"/><Relationship Id="rId33" Type="http://schemas.openxmlformats.org/officeDocument/2006/relationships/customXml" Target="ink/ink9.xml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image" Target="media/image12.wmf"/><Relationship Id="rId67" Type="http://schemas.openxmlformats.org/officeDocument/2006/relationships/image" Target="media/image16.wmf"/><Relationship Id="rId103" Type="http://schemas.openxmlformats.org/officeDocument/2006/relationships/image" Target="media/image34.wmf"/><Relationship Id="rId108" Type="http://schemas.openxmlformats.org/officeDocument/2006/relationships/oleObject" Target="embeddings/oleObject36.bin"/><Relationship Id="rId116" Type="http://schemas.openxmlformats.org/officeDocument/2006/relationships/oleObject" Target="embeddings/oleObject40.bin"/><Relationship Id="rId124" Type="http://schemas.openxmlformats.org/officeDocument/2006/relationships/oleObject" Target="embeddings/oleObject44.bin"/><Relationship Id="rId20" Type="http://schemas.openxmlformats.org/officeDocument/2006/relationships/image" Target="media/image7.emf"/><Relationship Id="rId41" Type="http://schemas.openxmlformats.org/officeDocument/2006/relationships/customXml" Target="ink/ink13.xml"/><Relationship Id="rId54" Type="http://schemas.openxmlformats.org/officeDocument/2006/relationships/oleObject" Target="embeddings/oleObject9.bin"/><Relationship Id="rId62" Type="http://schemas.openxmlformats.org/officeDocument/2006/relationships/oleObject" Target="embeddings/oleObject13.bin"/><Relationship Id="rId70" Type="http://schemas.openxmlformats.org/officeDocument/2006/relationships/oleObject" Target="embeddings/oleObject17.bin"/><Relationship Id="rId75" Type="http://schemas.openxmlformats.org/officeDocument/2006/relationships/image" Target="media/image20.wmf"/><Relationship Id="rId83" Type="http://schemas.openxmlformats.org/officeDocument/2006/relationships/image" Target="media/image24.wmf"/><Relationship Id="rId88" Type="http://schemas.openxmlformats.org/officeDocument/2006/relationships/oleObject" Target="embeddings/oleObject26.bin"/><Relationship Id="rId91" Type="http://schemas.openxmlformats.org/officeDocument/2006/relationships/image" Target="media/image28.wmf"/><Relationship Id="rId96" Type="http://schemas.openxmlformats.org/officeDocument/2006/relationships/oleObject" Target="embeddings/oleObject30.bin"/><Relationship Id="rId111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customXml" Target="ink/ink4.xml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7.wmf"/><Relationship Id="rId57" Type="http://schemas.openxmlformats.org/officeDocument/2006/relationships/image" Target="media/image11.wmf"/><Relationship Id="rId106" Type="http://schemas.openxmlformats.org/officeDocument/2006/relationships/oleObject" Target="embeddings/oleObject35.bin"/><Relationship Id="rId114" Type="http://schemas.openxmlformats.org/officeDocument/2006/relationships/oleObject" Target="embeddings/oleObject39.bin"/><Relationship Id="rId119" Type="http://schemas.openxmlformats.org/officeDocument/2006/relationships/image" Target="media/image42.wmf"/><Relationship Id="rId10" Type="http://schemas.openxmlformats.org/officeDocument/2006/relationships/oleObject" Target="embeddings/oleObject2.bin"/><Relationship Id="rId31" Type="http://schemas.openxmlformats.org/officeDocument/2006/relationships/customXml" Target="ink/ink8.xml"/><Relationship Id="rId44" Type="http://schemas.openxmlformats.org/officeDocument/2006/relationships/image" Target="media/image19.emf"/><Relationship Id="rId52" Type="http://schemas.openxmlformats.org/officeDocument/2006/relationships/oleObject" Target="embeddings/oleObject8.bin"/><Relationship Id="rId60" Type="http://schemas.openxmlformats.org/officeDocument/2006/relationships/oleObject" Target="embeddings/oleObject12.bin"/><Relationship Id="rId65" Type="http://schemas.openxmlformats.org/officeDocument/2006/relationships/image" Target="media/image15.wmf"/><Relationship Id="rId73" Type="http://schemas.openxmlformats.org/officeDocument/2006/relationships/image" Target="media/image19.wmf"/><Relationship Id="rId78" Type="http://schemas.openxmlformats.org/officeDocument/2006/relationships/oleObject" Target="embeddings/oleObject21.bin"/><Relationship Id="rId81" Type="http://schemas.openxmlformats.org/officeDocument/2006/relationships/image" Target="media/image23.wmf"/><Relationship Id="rId86" Type="http://schemas.openxmlformats.org/officeDocument/2006/relationships/oleObject" Target="embeddings/oleObject25.bin"/><Relationship Id="rId94" Type="http://schemas.openxmlformats.org/officeDocument/2006/relationships/oleObject" Target="embeddings/oleObject29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oleObject" Target="embeddings/oleObject4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emf"/><Relationship Id="rId39" Type="http://schemas.openxmlformats.org/officeDocument/2006/relationships/customXml" Target="ink/ink12.xml"/><Relationship Id="rId109" Type="http://schemas.openxmlformats.org/officeDocument/2006/relationships/image" Target="media/image37.wmf"/><Relationship Id="rId34" Type="http://schemas.openxmlformats.org/officeDocument/2006/relationships/image" Target="media/image14.emf"/><Relationship Id="rId50" Type="http://schemas.openxmlformats.org/officeDocument/2006/relationships/oleObject" Target="embeddings/oleObject7.bin"/><Relationship Id="rId55" Type="http://schemas.openxmlformats.org/officeDocument/2006/relationships/image" Target="media/image10.wmf"/><Relationship Id="rId76" Type="http://schemas.openxmlformats.org/officeDocument/2006/relationships/oleObject" Target="embeddings/oleObject20.bin"/><Relationship Id="rId97" Type="http://schemas.openxmlformats.org/officeDocument/2006/relationships/image" Target="media/image31.wmf"/><Relationship Id="rId104" Type="http://schemas.openxmlformats.org/officeDocument/2006/relationships/oleObject" Target="embeddings/oleObject34.bin"/><Relationship Id="rId120" Type="http://schemas.openxmlformats.org/officeDocument/2006/relationships/oleObject" Target="embeddings/oleObject42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18.wmf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customXml" Target="ink/ink7.xml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customXml" Target="ink/ink15.xml"/><Relationship Id="rId66" Type="http://schemas.openxmlformats.org/officeDocument/2006/relationships/oleObject" Target="embeddings/oleObject15.bin"/><Relationship Id="rId87" Type="http://schemas.openxmlformats.org/officeDocument/2006/relationships/image" Target="media/image26.wmf"/><Relationship Id="rId110" Type="http://schemas.openxmlformats.org/officeDocument/2006/relationships/oleObject" Target="embeddings/oleObject37.bin"/><Relationship Id="rId115" Type="http://schemas.openxmlformats.org/officeDocument/2006/relationships/image" Target="media/image40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43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299,'0'0'83,"0"0"-62,0 0-12,0 0 5,0 0 35,0 0-5,79-89-9,-72 77-11,0 8-10,0-3-6,-7 4-2,0 3-1,0 0-2,0 0 0,0 5-1,0 4 4,0 9-2,0-3 4,0 3 0,0 1 1,0-4-3,0 1 1,0-1-5,0-4 0,0 2-3,0-4 2,0-4 0,0-1-4,0-1-13,0-1-133,0-2-35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32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35,'0'0'217,"0"0"-170,0 0-38,0 0-4,0 0 8,0 0 20,105-48 6,-77 36-5,-2 1-9,-4 0-15,4 2-2,-9 3-3,-1-5-1,3 7 0,-9 1-4,-3-1 0,-5 1 2,3 3-3,-5 0 3,0 0-2,0 0-1,0 0 1,0 0-2,0 0-5,0 0-31,0 0-79,0 0-10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31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1 197,'0'0'89,"0"0"-66,0 0-15,0 0 8,0 0 11,0 0 13,93-55-4,-72 40-11,8 1-11,-10-2-5,2 1-1,0 1 1,-4 1-1,2 4-1,-9-1-3,2 1-3,-8 3 0,-4 6-1,5-2 1,-5-1 0,0 3-2,0 0 3,0 0-2,0 0-1,0 5-5,0 1-25,-5 3-63,-4-4-8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29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174,'0'0'92,"0"0"-58,0 0-13,0 0-4,0 0 18,0 0 38,38-3-1,-21-4-34,9 0-17,-7 0-2,7-3-4,0 0 1,3-1-5,-8 1-3,0 3-2,-1-1-4,-9 4 1,-3 4-2,-1-3 0,-5 1-1,-2 2 0,0 0 1,0 0-1,0 0 1,0 0-1,0 0 1,0 0-1,-7 0-1,-3 5-7,3-1-25,-2 1-33,-3-2-47,2-3-9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28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152,'0'0'135,"0"0"-89,0 0-26,0 0 0,0 0 16,0 0 27,126-46-14,-91 37-19,-2-2-10,0 0-6,-7 2-4,0 2-6,-7 0-2,-5 1 0,-2 4-1,-12-1-1,0 3 1,0 0-1,0 0-1,0 0-54,-19 0-42,5 0-50,-3 0-9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27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4 211,'0'0'79,"0"0"-48,0 0-17,0 0-3,0 0 4,0 0 12,52-25-2,-23 13-5,9-2-7,4-5-1,6-1 8,4-1-4,5-4-3,-2-2-1,2 3-1,-5-1-3,-4 4 1,-3 2 0,-7-1-7,-5 6 2,-7 0-2,3 1 0,-8 4 2,-4-2-2,-5 4 0,2 2-1,-9 1 0,0-1 1,2 5-2,-5 0 1,-2-2 3,0 2-3,0 0-1,0 0 0,-7 0-9,-12 0-54,0 0-10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26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8 161,'0'0'116,"0"0"-70,0 0-18,0 0-10,0 0 5,0 0 14,119-54 8,-91 45-14,8-3-12,-3-1-1,3-1-1,1-3 0,6 3-4,-3-3 1,-2 0-6,5 0-1,0-2-1,-10 0-3,10-1-1,-10 4-2,3-1 2,-1 0-1,-1 2 1,1-1 1,-7 1-1,3 0 1,0 0 4,4 1 0,-4 2 3,-2 2-2,-1 3 0,-9 0-3,-5 1-2,-2 4-3,-2 0 5,-8 2-7,-2 0 6,5 0-2,-5 0-1,0 0 1,0 0-2,0 0 0,-5 0-6,-7 0-53,-2 2-67,-7 6-12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41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318,'0'0'93,"0"0"-69,0 0-17,0 0 0,0 0 14,0 0 10,29-68-1,-22 61-10,-5-1-11,3 3-5,-3 0 1,-2 5-1,0 0-1,0 0-2,0 0 3,0 0-2,0 0-1,0 0 2,0 10 2,0 3 2,0-2 4,0-1 4,3 5-2,-3-6-3,5 2-1,-5-4-6,2 0-1,-2 0 1,0 1-2,5-6 0,-5 3-1,0-1 0,2-1 0,-2-1 0,5-2-6,-3 0-80,3 0-7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4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149,'0'0'187,"0"0"-119,0 0-52,0 0-10,0 0 0,0 0 23,50-5 24,-35-6-18,-6-2-22,1 8-7,-3-4-2,-3 3-3,-1 6 2,-3 0 3,0 0 1,0 0 1,0 0-2,0 15-2,-7-1 2,0 6-1,4 2 3,1-3 0,-3 1 0,5-1 2,0-2-5,0-2 0,0-1-4,0-5 4,0-1-4,0-5 1,0 1-2,0-4-2,0 0-2,0 0-56,0-4-80,0-7-9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44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196,'0'0'104,"0"0"-84,0 0-16,0 0 0,0 0 6,0 0 21,30-22 7,-22 15-13,-1 1-12,-5 2-5,3 4-3,-5-3 6,0 3 1,0 0 0,0 3-4,0 7-3,0-1 3,0 5 8,-5 1-5,-2-3-5,7 1 1,0-1-4,-2-3-1,2-1-1,0 1-1,0 1 0,0-5 0,0 0-1,0 0-7,0-5-59,0 0-12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40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194,'0'0'160,"0"0"-101,0 0-42,0 0-8,0 0 3,0 0 18,19-37 1,-17 32-9,5 0-13,0 3-4,1 0-2,-2-1 1,-4 1-2,3 2 0,2 0 0,-5 0-1,3 0 2,-5 0 0,3 9 1,1 1 5,-4 5 7,0-2 17,0 2-1,0-3-10,3 3-10,-3-3-6,0-4-2,0-1 2,0 1-5,0-3 1,0-3-3,4 0 1,-4-2 0,0 3-1,3-3-1,-1 0-9,3 0-114,-3-12-7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36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8,'0'0'322,"0"0"-193,0 0-80,0 0-38,0 0-3,0 0 13,102-41 21,-69 32-4,3-4-13,0 5-5,-6-2-5,-1 3-4,-5 3-7,4-1-3,-12 3 0,1-3 0,-3 3-3,0 2 2,-4-4 0,-3 2-1,-2 2-1,-3 0-13,-2-2-50,0 2-24,0 0-45,0 0-6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35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192,'0'0'109,"0"0"-61,0 0-18,0 0-3,0 0 19,0 0 7,76-29-12,-54 17-14,1 2-8,4 0 0,-4-2-1,-6 3-1,4 0-7,-6 3-8,-6-3 0,3 4 0,-2 0 1,-3 5-2,-5-5-1,5 5 1,-7 0 0,5 0-2,-5 0 2,0 0-2,0 0 2,0 0 0,0 0-3,0 5-34,0 0-38,0 0-9,0-1-25,0 1-3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33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0 114,'0'0'175,"0"0"-112,0 0-25,0 0-19,0 0 13,0 0 31,104-51-13,-54 29-16,9-2-7,8-5-4,6 0-2,3-1-2,0-3-7,-2 1 2,0 3-8,-13 2-4,-1 4 0,-8 3-1,-9 0 1,-10 6-2,-9 5 2,-5 1 0,-10 3-3,-4 0 5,2 5-3,-7 0 0,0 0 1,0 0 0,0 0-2,0 0 0,0 0-2,0 0-2,0 0-69,0 0-8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</inkml:traceFormat>
        <inkml:channelProperties>
          <inkml:channelProperty channel="X" name="resolution" value="1466.08496" units="1/cm"/>
          <inkml:channelProperty channel="Y" name="resolution" value="2345.52612" units="1/cm"/>
          <inkml:channelProperty channel="F" name="resolution" value="5.68611" units="1/deg"/>
        </inkml:channelProperties>
      </inkml:inkSource>
      <inkml:timestamp xml:id="ts0" timeString="2021-01-06T20:49:33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4 163,'0'0'72,"0"0"-61,0 0-7,0 0 1,0 0 17,0 0 17,396-147 11,-315 116-14,7-1-15,-7 1-5,2-2-1,-5 5-8,0 1-4,-16 5-2,0 3 1,-13 4-4,-6 3 4,-17 2-1,-4 8-1,-8 0 2,-7-1 2,-7 1-1,0 2 1,0 0-2,0 0 3,0 0-4,0 0-5,0 0-4,-7 0-23,7 0-60,-7 0-91</inkml:trace>
</inkml:ink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729ED9-D6F5-4762-9BF7-7FD1BCEB5A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8</Words>
  <Characters>3142</Characters>
  <Application>Microsoft Office Word</Application>
  <DocSecurity>0</DocSecurity>
  <Lines>26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cp:lastPrinted>2020-02-27T14:56:00Z</cp:lastPrinted>
  <dcterms:created xsi:type="dcterms:W3CDTF">2020-03-07T13:57:00Z</dcterms:created>
  <dcterms:modified xsi:type="dcterms:W3CDTF">2021-02-27T10:53:00Z</dcterms:modified>
</cp:coreProperties>
</file>